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01430B4" w14:textId="25B17D00" w:rsidR="002A57CA" w:rsidRDefault="00E25CA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</w:t>
      </w:r>
      <w:r w:rsidR="005160AF">
        <w:rPr>
          <w:rFonts w:ascii="宋体" w:hAnsi="宋体" w:hint="eastAsia"/>
          <w:szCs w:val="21"/>
        </w:rPr>
        <w:t xml:space="preserve">. </w:t>
      </w:r>
      <w:r w:rsidR="009153B0">
        <w:rPr>
          <w:rFonts w:ascii="宋体" w:hAnsi="宋体" w:hint="eastAsia"/>
          <w:szCs w:val="21"/>
        </w:rPr>
        <w:t>课本322页习题7.</w:t>
      </w:r>
      <w:r w:rsidR="00E003C2"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6</w:t>
      </w:r>
    </w:p>
    <w:p w14:paraId="7A495047" w14:textId="6A708764" w:rsidR="00C11B56" w:rsidRDefault="001F63FF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</w:t>
      </w:r>
      <w:r w:rsidR="00BC0101">
        <w:rPr>
          <w:rFonts w:ascii="宋体" w:hAnsi="宋体" w:hint="eastAsia"/>
          <w:szCs w:val="21"/>
        </w:rPr>
        <w:t>：</w:t>
      </w:r>
      <w:r w:rsidR="00FF2EEE" w:rsidRPr="00632057">
        <w:rPr>
          <w:rFonts w:ascii="宋体" w:hAnsi="宋体" w:hint="eastAsia"/>
          <w:b/>
          <w:bCs/>
          <w:szCs w:val="21"/>
        </w:rPr>
        <w:t>(</w:t>
      </w:r>
      <w:r w:rsidR="00FF2EEE" w:rsidRPr="00632057">
        <w:rPr>
          <w:rFonts w:ascii="宋体" w:hAnsi="宋体"/>
          <w:b/>
          <w:bCs/>
          <w:szCs w:val="21"/>
        </w:rPr>
        <w:t>a)</w:t>
      </w:r>
      <w:r w:rsidR="00BE2585">
        <w:rPr>
          <w:rFonts w:ascii="宋体" w:hAnsi="宋体" w:hint="eastAsia"/>
          <w:szCs w:val="21"/>
        </w:rPr>
        <w:t>初始尺度</w:t>
      </w:r>
      <w:r w:rsidR="001578BB" w:rsidRPr="001578BB">
        <w:rPr>
          <w:rFonts w:ascii="宋体" w:hAnsi="宋体"/>
          <w:position w:val="-12"/>
          <w:szCs w:val="21"/>
        </w:rPr>
        <w:object w:dxaOrig="600" w:dyaOrig="360" w14:anchorId="0DBEDB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0pt;height:18pt" o:ole="">
            <v:imagedata r:id="rId7" o:title=""/>
          </v:shape>
          <o:OLEObject Type="Embed" ProgID="Equation.DSMT4" ShapeID="_x0000_i1028" DrawAspect="Content" ObjectID="_1667498839" r:id="rId8"/>
        </w:object>
      </w:r>
      <w:r w:rsidR="00762D78">
        <w:rPr>
          <w:rFonts w:ascii="宋体" w:hAnsi="宋体" w:hint="eastAsia"/>
          <w:szCs w:val="21"/>
        </w:rPr>
        <w:t>，</w:t>
      </w:r>
      <w:r w:rsidR="002276C2">
        <w:rPr>
          <w:rFonts w:ascii="宋体" w:hAnsi="宋体" w:hint="eastAsia"/>
          <w:szCs w:val="21"/>
        </w:rPr>
        <w:t>k的取值为</w:t>
      </w:r>
      <w:r w:rsidR="00B300AB">
        <w:rPr>
          <w:rFonts w:ascii="宋体" w:hAnsi="宋体" w:hint="eastAsia"/>
          <w:szCs w:val="21"/>
        </w:rPr>
        <w:t>0，1</w:t>
      </w:r>
      <w:r w:rsidR="002632B8">
        <w:rPr>
          <w:rFonts w:ascii="宋体" w:hAnsi="宋体" w:hint="eastAsia"/>
          <w:szCs w:val="21"/>
        </w:rPr>
        <w:t>，基函数的值为1</w:t>
      </w:r>
      <w:r w:rsidR="001A5A82">
        <w:rPr>
          <w:rFonts w:ascii="宋体" w:hAnsi="宋体" w:hint="eastAsia"/>
          <w:szCs w:val="21"/>
        </w:rPr>
        <w:t>，即</w:t>
      </w:r>
      <w:r w:rsidR="00A71479" w:rsidRPr="00B00FEA">
        <w:rPr>
          <w:rFonts w:ascii="宋体" w:hAnsi="宋体"/>
          <w:position w:val="-10"/>
          <w:szCs w:val="21"/>
        </w:rPr>
        <w:object w:dxaOrig="1480" w:dyaOrig="320" w14:anchorId="435DFE16">
          <v:shape id="_x0000_i1039" type="#_x0000_t75" style="width:73.8pt;height:16.2pt" o:ole="">
            <v:imagedata r:id="rId9" o:title=""/>
          </v:shape>
          <o:OLEObject Type="Embed" ProgID="Equation.DSMT4" ShapeID="_x0000_i1039" DrawAspect="Content" ObjectID="_1667498840" r:id="rId10"/>
        </w:object>
      </w:r>
      <w:r w:rsidR="00A71479">
        <w:rPr>
          <w:rFonts w:ascii="宋体" w:hAnsi="宋体" w:hint="eastAsia"/>
          <w:szCs w:val="21"/>
        </w:rPr>
        <w:t>，因此可得</w:t>
      </w:r>
      <w:r w:rsidR="00412EDB">
        <w:rPr>
          <w:rFonts w:ascii="宋体" w:hAnsi="宋体" w:hint="eastAsia"/>
          <w:szCs w:val="21"/>
        </w:rPr>
        <w:t>：</w:t>
      </w:r>
    </w:p>
    <w:p w14:paraId="7A0709DA" w14:textId="72110AE8" w:rsidR="00496E47" w:rsidRDefault="00496E47" w:rsidP="00496E47">
      <w:pPr>
        <w:pStyle w:val="MTDisplayEquation"/>
        <w:rPr>
          <w:rFonts w:hint="eastAsia"/>
        </w:rPr>
      </w:pPr>
      <w:r>
        <w:tab/>
      </w:r>
      <w:r w:rsidR="007037E1" w:rsidRPr="007037E1">
        <w:rPr>
          <w:position w:val="-82"/>
        </w:rPr>
        <w:object w:dxaOrig="3660" w:dyaOrig="1760" w14:anchorId="40B44769">
          <v:shape id="_x0000_i1054" type="#_x0000_t75" style="width:183pt;height:88.2pt" o:ole="">
            <v:imagedata r:id="rId11" o:title=""/>
          </v:shape>
          <o:OLEObject Type="Embed" ProgID="Equation.DSMT4" ShapeID="_x0000_i1054" DrawAspect="Content" ObjectID="_1667498841" r:id="rId12"/>
        </w:object>
      </w:r>
    </w:p>
    <w:p w14:paraId="724FC222" w14:textId="662ACA51" w:rsidR="009F6C31" w:rsidRDefault="00540555">
      <w:pPr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ab/>
      </w:r>
      <w:r w:rsidR="005C6709">
        <w:rPr>
          <w:rFonts w:ascii="宋体" w:hAnsi="宋体" w:hint="eastAsia"/>
          <w:szCs w:val="21"/>
        </w:rPr>
        <w:t>因此</w:t>
      </w:r>
      <w:r w:rsidR="002C6AC5">
        <w:rPr>
          <w:rFonts w:ascii="宋体" w:hAnsi="宋体" w:hint="eastAsia"/>
          <w:szCs w:val="21"/>
        </w:rPr>
        <w:t>DWT变换对可进行如下计算</w:t>
      </w:r>
      <w:r w:rsidR="000E54A2">
        <w:rPr>
          <w:rFonts w:ascii="宋体" w:hAnsi="宋体" w:hint="eastAsia"/>
          <w:szCs w:val="21"/>
        </w:rPr>
        <w:t>：</w:t>
      </w:r>
    </w:p>
    <w:p w14:paraId="12A069FC" w14:textId="017220D3" w:rsidR="006F42C3" w:rsidRDefault="006F42C3" w:rsidP="006F42C3">
      <w:pPr>
        <w:pStyle w:val="MTDisplayEquation"/>
      </w:pPr>
      <w:r>
        <w:tab/>
      </w:r>
      <w:r w:rsidR="00BA321A" w:rsidRPr="006F42C3">
        <w:rPr>
          <w:position w:val="-132"/>
        </w:rPr>
        <w:object w:dxaOrig="4239" w:dyaOrig="2760" w14:anchorId="538778F9">
          <v:shape id="_x0000_i1065" type="#_x0000_t75" style="width:211.8pt;height:138pt" o:ole="">
            <v:imagedata r:id="rId13" o:title=""/>
          </v:shape>
          <o:OLEObject Type="Embed" ProgID="Equation.DSMT4" ShapeID="_x0000_i1065" DrawAspect="Content" ObjectID="_1667498842" r:id="rId14"/>
        </w:object>
      </w:r>
    </w:p>
    <w:p w14:paraId="7504EB5A" w14:textId="43FF719F" w:rsidR="00EE1101" w:rsidRDefault="00EE1101">
      <w:pPr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ab/>
      </w:r>
      <w:r w:rsidR="00A917A1" w:rsidRPr="00632057">
        <w:rPr>
          <w:rFonts w:ascii="宋体" w:hAnsi="宋体" w:hint="eastAsia"/>
          <w:b/>
          <w:bCs/>
          <w:szCs w:val="21"/>
        </w:rPr>
        <w:t>(</w:t>
      </w:r>
      <w:r w:rsidR="00A917A1" w:rsidRPr="00632057">
        <w:rPr>
          <w:rFonts w:ascii="宋体" w:hAnsi="宋体"/>
          <w:b/>
          <w:bCs/>
          <w:szCs w:val="21"/>
        </w:rPr>
        <w:t>b)</w:t>
      </w:r>
      <w:r w:rsidR="00EA518E">
        <w:rPr>
          <w:rFonts w:ascii="宋体" w:hAnsi="宋体" w:hint="eastAsia"/>
          <w:szCs w:val="21"/>
        </w:rPr>
        <w:t>f</w:t>
      </w:r>
      <w:r w:rsidR="00EA518E">
        <w:rPr>
          <w:rFonts w:ascii="宋体" w:hAnsi="宋体"/>
          <w:szCs w:val="21"/>
        </w:rPr>
        <w:t>(x)</w:t>
      </w:r>
      <w:r w:rsidR="00EA518E">
        <w:rPr>
          <w:rFonts w:ascii="宋体" w:hAnsi="宋体" w:hint="eastAsia"/>
          <w:szCs w:val="21"/>
        </w:rPr>
        <w:t>可由以下公式计算</w:t>
      </w:r>
      <w:r w:rsidR="00B24BE2">
        <w:rPr>
          <w:rFonts w:ascii="宋体" w:hAnsi="宋体" w:hint="eastAsia"/>
          <w:szCs w:val="21"/>
        </w:rPr>
        <w:t>得出</w:t>
      </w:r>
      <w:r w:rsidR="00D22412">
        <w:rPr>
          <w:rFonts w:ascii="宋体" w:hAnsi="宋体" w:hint="eastAsia"/>
          <w:szCs w:val="21"/>
        </w:rPr>
        <w:t>：</w:t>
      </w:r>
    </w:p>
    <w:p w14:paraId="39B6AE17" w14:textId="18721E8B" w:rsidR="00E16479" w:rsidRDefault="00E16479" w:rsidP="00E16479">
      <w:pPr>
        <w:pStyle w:val="MTDisplayEquation"/>
      </w:pPr>
      <w:r>
        <w:tab/>
      </w:r>
      <w:r w:rsidR="00B37230" w:rsidRPr="001E1FD2">
        <w:rPr>
          <w:position w:val="-32"/>
        </w:rPr>
        <w:object w:dxaOrig="6140" w:dyaOrig="720" w14:anchorId="04EA790A">
          <v:shape id="_x0000_i1076" type="#_x0000_t75" style="width:307.2pt;height:36pt" o:ole="">
            <v:imagedata r:id="rId15" o:title=""/>
          </v:shape>
          <o:OLEObject Type="Embed" ProgID="Equation.DSMT4" ShapeID="_x0000_i1076" DrawAspect="Content" ObjectID="_1667498843" r:id="rId16"/>
        </w:object>
      </w:r>
    </w:p>
    <w:p w14:paraId="4C4CDE8B" w14:textId="616B0503" w:rsidR="00D22412" w:rsidRDefault="00FE6D8D">
      <w:pPr>
        <w:rPr>
          <w:rFonts w:ascii="宋体" w:hAnsi="宋体"/>
          <w:b/>
          <w:bCs/>
          <w:szCs w:val="21"/>
        </w:rPr>
      </w:pPr>
      <w:r>
        <w:rPr>
          <w:rFonts w:ascii="宋体" w:hAnsi="宋体"/>
          <w:b/>
          <w:bCs/>
          <w:szCs w:val="21"/>
        </w:rPr>
        <w:tab/>
      </w:r>
      <w:r w:rsidR="000823C6" w:rsidRPr="002445D9">
        <w:rPr>
          <w:rFonts w:ascii="宋体" w:hAnsi="宋体" w:hint="eastAsia"/>
          <w:szCs w:val="21"/>
        </w:rPr>
        <w:t>对于本</w:t>
      </w:r>
      <w:r w:rsidR="00BE5BA8" w:rsidRPr="002445D9">
        <w:rPr>
          <w:rFonts w:ascii="宋体" w:hAnsi="宋体" w:hint="eastAsia"/>
          <w:szCs w:val="21"/>
        </w:rPr>
        <w:t>题，</w:t>
      </w:r>
      <w:r w:rsidR="000F448D">
        <w:rPr>
          <w:rFonts w:ascii="宋体" w:hAnsi="宋体" w:hint="eastAsia"/>
          <w:szCs w:val="21"/>
        </w:rPr>
        <w:t>要计算f</w:t>
      </w:r>
      <w:r w:rsidR="000F448D">
        <w:rPr>
          <w:rFonts w:ascii="宋体" w:hAnsi="宋体"/>
          <w:szCs w:val="21"/>
        </w:rPr>
        <w:t>(1)</w:t>
      </w:r>
      <w:r w:rsidR="003B2B2C">
        <w:rPr>
          <w:rFonts w:ascii="宋体" w:hAnsi="宋体"/>
          <w:szCs w:val="21"/>
        </w:rPr>
        <w:t>,</w:t>
      </w:r>
      <w:r w:rsidR="003B2B2C">
        <w:rPr>
          <w:rFonts w:ascii="宋体" w:hAnsi="宋体" w:hint="eastAsia"/>
          <w:szCs w:val="21"/>
        </w:rPr>
        <w:t>即x</w:t>
      </w:r>
      <w:r w:rsidR="003B2B2C">
        <w:rPr>
          <w:rFonts w:ascii="宋体" w:hAnsi="宋体"/>
          <w:szCs w:val="21"/>
        </w:rPr>
        <w:t>=1</w:t>
      </w:r>
      <w:r w:rsidR="00BE5BA8" w:rsidRPr="002445D9">
        <w:rPr>
          <w:rFonts w:ascii="宋体" w:hAnsi="宋体" w:hint="eastAsia"/>
          <w:szCs w:val="21"/>
        </w:rPr>
        <w:t>可</w:t>
      </w:r>
      <w:r w:rsidR="002445D9">
        <w:rPr>
          <w:rFonts w:ascii="宋体" w:hAnsi="宋体" w:hint="eastAsia"/>
          <w:szCs w:val="21"/>
        </w:rPr>
        <w:t>进行如下计算</w:t>
      </w:r>
      <w:r w:rsidR="00314F04">
        <w:rPr>
          <w:rFonts w:ascii="宋体" w:hAnsi="宋体" w:hint="eastAsia"/>
          <w:b/>
          <w:bCs/>
          <w:szCs w:val="21"/>
        </w:rPr>
        <w:t>：</w:t>
      </w:r>
    </w:p>
    <w:p w14:paraId="111E6090" w14:textId="01660E63" w:rsidR="00F26116" w:rsidRDefault="00C47CBF" w:rsidP="00C47CBF">
      <w:pPr>
        <w:pStyle w:val="MTDisplayEquation"/>
        <w:rPr>
          <w:rFonts w:hint="eastAsia"/>
        </w:rPr>
      </w:pPr>
      <w:r>
        <w:tab/>
      </w:r>
      <w:r w:rsidR="0022158F" w:rsidRPr="0022158F">
        <w:rPr>
          <w:position w:val="-54"/>
        </w:rPr>
        <w:object w:dxaOrig="7000" w:dyaOrig="1620" w14:anchorId="5E207445">
          <v:shape id="_x0000_i1108" type="#_x0000_t75" style="width:349.8pt;height:81pt" o:ole="">
            <v:imagedata r:id="rId17" o:title=""/>
          </v:shape>
          <o:OLEObject Type="Embed" ProgID="Equation.DSMT4" ShapeID="_x0000_i1108" DrawAspect="Content" ObjectID="_1667498844" r:id="rId18"/>
        </w:object>
      </w:r>
    </w:p>
    <w:p w14:paraId="2A5851E6" w14:textId="77777777" w:rsidR="00C47CBF" w:rsidRPr="00632057" w:rsidRDefault="00C47CBF">
      <w:pPr>
        <w:rPr>
          <w:rFonts w:ascii="宋体" w:hAnsi="宋体" w:hint="eastAsia"/>
          <w:b/>
          <w:bCs/>
          <w:szCs w:val="21"/>
        </w:rPr>
      </w:pPr>
    </w:p>
    <w:sectPr w:rsidR="00C47CBF" w:rsidRPr="00632057" w:rsidSect="00E35E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C325DED" w14:textId="77777777" w:rsidR="00D975BA" w:rsidRDefault="00D975BA" w:rsidP="00E4272F">
      <w:r>
        <w:separator/>
      </w:r>
    </w:p>
  </w:endnote>
  <w:endnote w:type="continuationSeparator" w:id="0">
    <w:p w14:paraId="7D408851" w14:textId="77777777" w:rsidR="00D975BA" w:rsidRDefault="00D975BA" w:rsidP="00E427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32B7625" w14:textId="77777777" w:rsidR="00D975BA" w:rsidRDefault="00D975BA" w:rsidP="00E4272F">
      <w:r>
        <w:separator/>
      </w:r>
    </w:p>
  </w:footnote>
  <w:footnote w:type="continuationSeparator" w:id="0">
    <w:p w14:paraId="79FEE772" w14:textId="77777777" w:rsidR="00D975BA" w:rsidRDefault="00D975BA" w:rsidP="00E427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CBC09A0"/>
    <w:multiLevelType w:val="hybridMultilevel"/>
    <w:tmpl w:val="09DA362C"/>
    <w:lvl w:ilvl="0" w:tplc="5F9C4A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B2EDD"/>
    <w:rsid w:val="000823C6"/>
    <w:rsid w:val="000A22B6"/>
    <w:rsid w:val="000B21E8"/>
    <w:rsid w:val="000B6EEA"/>
    <w:rsid w:val="000E54A2"/>
    <w:rsid w:val="000F448D"/>
    <w:rsid w:val="001365B8"/>
    <w:rsid w:val="001578BB"/>
    <w:rsid w:val="00191169"/>
    <w:rsid w:val="00195BCB"/>
    <w:rsid w:val="001961A8"/>
    <w:rsid w:val="001A5A82"/>
    <w:rsid w:val="001E1FD2"/>
    <w:rsid w:val="001F63FF"/>
    <w:rsid w:val="0022158F"/>
    <w:rsid w:val="002276C2"/>
    <w:rsid w:val="002445D9"/>
    <w:rsid w:val="002632B8"/>
    <w:rsid w:val="002A57CA"/>
    <w:rsid w:val="002B7789"/>
    <w:rsid w:val="002C6AC5"/>
    <w:rsid w:val="00314F04"/>
    <w:rsid w:val="00327EDA"/>
    <w:rsid w:val="00331E5C"/>
    <w:rsid w:val="003907AB"/>
    <w:rsid w:val="003B2B2C"/>
    <w:rsid w:val="003B68B3"/>
    <w:rsid w:val="00412EDB"/>
    <w:rsid w:val="004347F1"/>
    <w:rsid w:val="00451848"/>
    <w:rsid w:val="00496E47"/>
    <w:rsid w:val="00497726"/>
    <w:rsid w:val="004B4E6B"/>
    <w:rsid w:val="004C1246"/>
    <w:rsid w:val="00506F1D"/>
    <w:rsid w:val="005160AF"/>
    <w:rsid w:val="00540555"/>
    <w:rsid w:val="0059114A"/>
    <w:rsid w:val="005C6709"/>
    <w:rsid w:val="005D4366"/>
    <w:rsid w:val="00632057"/>
    <w:rsid w:val="006741DB"/>
    <w:rsid w:val="006C5ED3"/>
    <w:rsid w:val="006D1A49"/>
    <w:rsid w:val="006F42C3"/>
    <w:rsid w:val="007037E1"/>
    <w:rsid w:val="0070493A"/>
    <w:rsid w:val="00762D78"/>
    <w:rsid w:val="007C2712"/>
    <w:rsid w:val="007D2734"/>
    <w:rsid w:val="007F6E60"/>
    <w:rsid w:val="00821DB7"/>
    <w:rsid w:val="00826096"/>
    <w:rsid w:val="009153B0"/>
    <w:rsid w:val="00966B14"/>
    <w:rsid w:val="009967B7"/>
    <w:rsid w:val="009D1243"/>
    <w:rsid w:val="009F6C31"/>
    <w:rsid w:val="00A71479"/>
    <w:rsid w:val="00A7174B"/>
    <w:rsid w:val="00A917A1"/>
    <w:rsid w:val="00AA7A34"/>
    <w:rsid w:val="00AB2EDD"/>
    <w:rsid w:val="00B00FEA"/>
    <w:rsid w:val="00B24BE2"/>
    <w:rsid w:val="00B300AB"/>
    <w:rsid w:val="00B37230"/>
    <w:rsid w:val="00B84760"/>
    <w:rsid w:val="00BA321A"/>
    <w:rsid w:val="00BB309D"/>
    <w:rsid w:val="00BC0101"/>
    <w:rsid w:val="00BE2585"/>
    <w:rsid w:val="00BE5BA8"/>
    <w:rsid w:val="00C11B56"/>
    <w:rsid w:val="00C47CBF"/>
    <w:rsid w:val="00CB225E"/>
    <w:rsid w:val="00D22412"/>
    <w:rsid w:val="00D975BA"/>
    <w:rsid w:val="00E003C2"/>
    <w:rsid w:val="00E16479"/>
    <w:rsid w:val="00E25CA6"/>
    <w:rsid w:val="00E35ED0"/>
    <w:rsid w:val="00E4272F"/>
    <w:rsid w:val="00E61092"/>
    <w:rsid w:val="00E6125B"/>
    <w:rsid w:val="00E84360"/>
    <w:rsid w:val="00EA518E"/>
    <w:rsid w:val="00ED48A4"/>
    <w:rsid w:val="00EE1101"/>
    <w:rsid w:val="00F26116"/>
    <w:rsid w:val="00FB070D"/>
    <w:rsid w:val="00FE6D8D"/>
    <w:rsid w:val="00FF2E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465EF7"/>
  <w15:docId w15:val="{C6656480-1DDC-43DC-A7E9-F18A61E547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B2EDD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B2EDD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821DB7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821DB7"/>
    <w:rPr>
      <w:rFonts w:ascii="Times New Roman" w:eastAsia="宋体" w:hAnsi="Times New Roman" w:cs="Times New Roman"/>
      <w:sz w:val="18"/>
      <w:szCs w:val="18"/>
    </w:rPr>
  </w:style>
  <w:style w:type="paragraph" w:styleId="a6">
    <w:name w:val="header"/>
    <w:basedOn w:val="a"/>
    <w:link w:val="a7"/>
    <w:uiPriority w:val="99"/>
    <w:semiHidden/>
    <w:unhideWhenUsed/>
    <w:rsid w:val="00E427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semiHidden/>
    <w:rsid w:val="00E4272F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a9"/>
    <w:uiPriority w:val="99"/>
    <w:semiHidden/>
    <w:unhideWhenUsed/>
    <w:rsid w:val="00E427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semiHidden/>
    <w:rsid w:val="00E4272F"/>
    <w:rPr>
      <w:rFonts w:ascii="Times New Roman" w:eastAsia="宋体" w:hAnsi="Times New Roman" w:cs="Times New Roman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496E47"/>
    <w:pPr>
      <w:tabs>
        <w:tab w:val="center" w:pos="4160"/>
        <w:tab w:val="right" w:pos="8300"/>
      </w:tabs>
    </w:pPr>
    <w:rPr>
      <w:rFonts w:ascii="宋体" w:hAnsi="宋体"/>
      <w:szCs w:val="21"/>
    </w:rPr>
  </w:style>
  <w:style w:type="character" w:customStyle="1" w:styleId="MTDisplayEquation0">
    <w:name w:val="MTDisplayEquation 字符"/>
    <w:basedOn w:val="a0"/>
    <w:link w:val="MTDisplayEquation"/>
    <w:rsid w:val="00496E47"/>
    <w:rPr>
      <w:rFonts w:ascii="宋体" w:hAnsi="宋体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1</Pages>
  <Words>42</Words>
  <Characters>245</Characters>
  <Application>Microsoft Office Word</Application>
  <DocSecurity>0</DocSecurity>
  <Lines>2</Lines>
  <Paragraphs>1</Paragraphs>
  <ScaleCrop>false</ScaleCrop>
  <Company>gucas</Company>
  <LinksUpToDate>false</LinksUpToDate>
  <CharactersWithSpaces>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qwang</dc:creator>
  <cp:lastModifiedBy>陈 帅华</cp:lastModifiedBy>
  <cp:revision>57</cp:revision>
  <dcterms:created xsi:type="dcterms:W3CDTF">2018-12-08T04:11:00Z</dcterms:created>
  <dcterms:modified xsi:type="dcterms:W3CDTF">2020-11-21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